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0"/>
  </p:notesMasterIdLst>
  <p:sldIdLst>
    <p:sldId id="256" r:id="rId2"/>
    <p:sldId id="257" r:id="rId3"/>
    <p:sldId id="301" r:id="rId4"/>
    <p:sldId id="282" r:id="rId5"/>
    <p:sldId id="283" r:id="rId6"/>
    <p:sldId id="284" r:id="rId7"/>
    <p:sldId id="285" r:id="rId8"/>
    <p:sldId id="302" r:id="rId9"/>
    <p:sldId id="289" r:id="rId10"/>
    <p:sldId id="287" r:id="rId11"/>
    <p:sldId id="288" r:id="rId12"/>
    <p:sldId id="290" r:id="rId13"/>
    <p:sldId id="293" r:id="rId14"/>
    <p:sldId id="292" r:id="rId15"/>
    <p:sldId id="294" r:id="rId16"/>
    <p:sldId id="296" r:id="rId17"/>
    <p:sldId id="297" r:id="rId18"/>
    <p:sldId id="295" r:id="rId19"/>
    <p:sldId id="298" r:id="rId20"/>
    <p:sldId id="299" r:id="rId21"/>
    <p:sldId id="300" r:id="rId22"/>
    <p:sldId id="258" r:id="rId23"/>
    <p:sldId id="260" r:id="rId24"/>
    <p:sldId id="263" r:id="rId25"/>
    <p:sldId id="269" r:id="rId26"/>
    <p:sldId id="262" r:id="rId27"/>
    <p:sldId id="275" r:id="rId28"/>
    <p:sldId id="264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1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8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9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835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9:35.753" idx="16">
    <p:pos x="10" y="10"/>
    <p:text>35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6:51:09.941" idx="31">
    <p:pos x="2077" y="2198"/>
    <p:text>добавить врем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23.876" idx="10">
    <p:pos x="1495" y="2573"/>
    <p:text>в 1000 раз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58:35.174" idx="11">
    <p:pos x="4592" y="2788"/>
    <p:text>в 1000 р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4:32:32.243" idx="28">
    <p:pos x="4605" y="1840"/>
    <p:text>добав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00:25:40.083" idx="13">
    <p:pos x="4739" y="1513"/>
    <p:text>добавить че нить</p:text>
    <p:extLst>
      <p:ext uri="{C676402C-5697-4E1C-873F-D02D1690AC5C}">
        <p15:threadingInfo xmlns:p15="http://schemas.microsoft.com/office/powerpoint/2012/main" timeZoneBias="-180"/>
      </p:ext>
    </p:extLst>
  </p:cm>
  <p:cm authorId="2" dt="2024-05-31T18:53:59.720" idx="17">
    <p:pos x="10" y="10"/>
    <p:text>сгруппирова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54:17.290" idx="18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5:31:06.084" idx="29">
    <p:pos x="2411" y="3210"/>
    <p:text>нет данных</p:text>
    <p:extLst>
      <p:ext uri="{C676402C-5697-4E1C-873F-D02D1690AC5C}">
        <p15:threadingInfo xmlns:p15="http://schemas.microsoft.com/office/powerpoint/2012/main" timeZoneBias="-180"/>
      </p:ext>
    </p:extLst>
  </p:cm>
  <p:cm authorId="1" dt="2024-05-31T05:31:45.899" idx="30">
    <p:pos x="2589" y="4061"/>
    <p:text>д0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31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40.png"/><Relationship Id="rId7" Type="http://schemas.openxmlformats.org/officeDocument/2006/relationships/image" Target="../media/image49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png"/><Relationship Id="rId11" Type="http://schemas.openxmlformats.org/officeDocument/2006/relationships/comments" Target="../comments/comment4.xml"/><Relationship Id="rId5" Type="http://schemas.openxmlformats.org/officeDocument/2006/relationships/image" Target="../media/image54.png"/><Relationship Id="rId10" Type="http://schemas.openxmlformats.org/officeDocument/2006/relationships/image" Target="../media/image520.png"/><Relationship Id="rId4" Type="http://schemas.openxmlformats.org/officeDocument/2006/relationships/image" Target="../media/image53.png"/><Relationship Id="rId9" Type="http://schemas.openxmlformats.org/officeDocument/2006/relationships/image" Target="../media/image5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2.png"/><Relationship Id="rId7" Type="http://schemas.openxmlformats.org/officeDocument/2006/relationships/image" Target="../media/image57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5.xml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0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comments" Target="../comments/comment6.xml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7.png"/><Relationship Id="rId7" Type="http://schemas.openxmlformats.org/officeDocument/2006/relationships/image" Target="../media/image8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6.jpe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91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emf"/><Relationship Id="rId5" Type="http://schemas.openxmlformats.org/officeDocument/2006/relationships/package" Target="../embeddings/Microsoft_Excel_Worksheet.xlsx"/><Relationship Id="rId10" Type="http://schemas.openxmlformats.org/officeDocument/2006/relationships/comments" Target="../comments/comment7.xml"/><Relationship Id="rId4" Type="http://schemas.openxmlformats.org/officeDocument/2006/relationships/image" Target="../media/image870.png"/><Relationship Id="rId9" Type="http://schemas.openxmlformats.org/officeDocument/2006/relationships/image" Target="../media/image9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3.jpeg"/><Relationship Id="rId7" Type="http://schemas.openxmlformats.org/officeDocument/2006/relationships/image" Target="../media/image920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0.png"/><Relationship Id="rId5" Type="http://schemas.openxmlformats.org/officeDocument/2006/relationships/image" Target="../media/image95.jpeg"/><Relationship Id="rId10" Type="http://schemas.openxmlformats.org/officeDocument/2006/relationships/comments" Target="../comments/comment8.xml"/><Relationship Id="rId4" Type="http://schemas.openxmlformats.org/officeDocument/2006/relationships/image" Target="../media/image94.jpeg"/><Relationship Id="rId9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9.xml"/><Relationship Id="rId3" Type="http://schemas.openxmlformats.org/officeDocument/2006/relationships/image" Target="../media/image97.png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Excel_Worksheet1.xlsx"/><Relationship Id="rId5" Type="http://schemas.openxmlformats.org/officeDocument/2006/relationships/image" Target="../media/image99.png"/><Relationship Id="rId4" Type="http://schemas.openxmlformats.org/officeDocument/2006/relationships/image" Target="../media/image98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comments" Target="../comments/comment2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image" Target="../media/image9.e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 lnSpcReduction="10000"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>
              <a:lnSpc>
                <a:spcPct val="170000"/>
              </a:lnSpc>
            </a:pPr>
            <a:r>
              <a:rPr lang="ru-RU" dirty="0"/>
              <a:t>к.ф.-м.н.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4535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73013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7697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8527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5" y="4542251"/>
            <a:ext cx="6779049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60753" y="553099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0" y="566048"/>
            <a:ext cx="7690601" cy="39073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783872"/>
            <a:ext cx="466344" cy="38879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703229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6365726" y="4593659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16280"/>
            <a:ext cx="6826134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61118"/>
            <a:ext cx="7710678" cy="38090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6" y="3115712"/>
            <a:ext cx="2437015" cy="105695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1645052" y="3943064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582005" y="4625998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D34F412-27CF-4576-9F38-5B1312CC71F6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46890"/>
            <a:ext cx="7723370" cy="383075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895" y="4532533"/>
            <a:ext cx="6826134" cy="23229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475978"/>
            <a:ext cx="160160" cy="696686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683244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B4D8CD-7839-4F39-BB76-EED6C4AB130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6F0B9E-E737-4AF4-8084-D8BFAAC605D2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6365726" y="4593659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336" y="3613016"/>
            <a:ext cx="4512103" cy="29258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882" y="560833"/>
            <a:ext cx="4527345" cy="2968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663440" y="3582618"/>
            <a:ext cx="4465320" cy="29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59590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415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3563111"/>
            <a:ext cx="4509629" cy="29730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659" y="589485"/>
            <a:ext cx="4515187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9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560666"/>
            <a:ext cx="4527380" cy="2962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03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228425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нициируемой системой о-хинон/амин , </a:t>
            </a:r>
            <a:br>
              <a:rPr lang="ru-RU" sz="2400" dirty="0"/>
            </a:br>
            <a:r>
              <a:rPr lang="ru-RU" sz="2400" dirty="0"/>
              <a:t>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е процессы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lvl="0"/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</a:t>
            </a:r>
          </a:p>
          <a:p>
            <a:pPr lvl="0"/>
            <a:r>
              <a:rPr lang="ru-RU" dirty="0"/>
              <a:t>Изучение влияния параметров (констант скоростей) на концентрацию действующих компонентов в системе</a:t>
            </a:r>
          </a:p>
          <a:p>
            <a:pPr lvl="0"/>
            <a:r>
              <a:rPr lang="ru-RU" dirty="0"/>
              <a:t>Выбор наиболее оптимального метода численного решения системы.</a:t>
            </a:r>
          </a:p>
          <a:p>
            <a:pPr lvl="0"/>
            <a:r>
              <a:rPr lang="ru-RU" dirty="0"/>
              <a:t>Учет диффузионных процессов при полимеризации.</a:t>
            </a:r>
          </a:p>
          <a:p>
            <a:pPr lvl="0"/>
            <a:r>
              <a:rPr lang="ru-RU" dirty="0"/>
              <a:t>Оценка коэффициентов диффузии компонентов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2400" dirty="0"/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48455"/>
            <a:ext cx="4500554" cy="2887664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0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74" y="606786"/>
            <a:ext cx="4496865" cy="2896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92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02878"/>
            <a:ext cx="4521416" cy="293324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36" y="542582"/>
            <a:ext cx="4462174" cy="2974632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" y="560870"/>
            <a:ext cx="4539536" cy="297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3742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560812" y="3907302"/>
            <a:ext cx="3375551" cy="194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2259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22592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31145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170172" y="571593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/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C51B7273-C166-4331-87CC-12776B1490FD}"/>
              </a:ext>
            </a:extLst>
          </p:cNvPr>
          <p:cNvSpPr txBox="1"/>
          <p:nvPr/>
        </p:nvSpPr>
        <p:spPr>
          <a:xfrm>
            <a:off x="4574440" y="316694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Ньютона:</a:t>
            </a:r>
          </a:p>
        </p:txBody>
      </p:sp>
      <p:grpSp>
        <p:nvGrpSpPr>
          <p:cNvPr id="78" name="Группа 77">
            <a:extLst>
              <a:ext uri="{FF2B5EF4-FFF2-40B4-BE49-F238E27FC236}">
                <a16:creationId xmlns:a16="http://schemas.microsoft.com/office/drawing/2014/main" id="{B63955FA-ED2B-4D9B-9EE4-2F287EE378E5}"/>
              </a:ext>
            </a:extLst>
          </p:cNvPr>
          <p:cNvGrpSpPr/>
          <p:nvPr/>
        </p:nvGrpSpPr>
        <p:grpSpPr>
          <a:xfrm>
            <a:off x="5138109" y="1367626"/>
            <a:ext cx="3681703" cy="2111146"/>
            <a:chOff x="15711" y="709762"/>
            <a:chExt cx="4927132" cy="2618711"/>
          </a:xfrm>
        </p:grpSpPr>
        <p:pic>
          <p:nvPicPr>
            <p:cNvPr id="79" name="Picture 2">
              <a:extLst>
                <a:ext uri="{FF2B5EF4-FFF2-40B4-BE49-F238E27FC236}">
                  <a16:creationId xmlns:a16="http://schemas.microsoft.com/office/drawing/2014/main" id="{32CAD608-C314-4A58-8972-591AAFB970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>
              <a:extLst>
                <a:ext uri="{FF2B5EF4-FFF2-40B4-BE49-F238E27FC236}">
                  <a16:creationId xmlns:a16="http://schemas.microsoft.com/office/drawing/2014/main" id="{8F1D4EE2-D12A-43CE-995C-C5C086B3F1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A0C950E-7C57-487C-AC4E-A45419A0523C}"/>
              </a:ext>
            </a:extLst>
          </p:cNvPr>
          <p:cNvSpPr txBox="1"/>
          <p:nvPr/>
        </p:nvSpPr>
        <p:spPr>
          <a:xfrm>
            <a:off x="4594595" y="3486706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Сток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2" y="675618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53817"/>
              </p:ext>
            </p:extLst>
          </p:nvPr>
        </p:nvGraphicFramePr>
        <p:xfrm>
          <a:off x="141210" y="5087937"/>
          <a:ext cx="375141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Worksheet" r:id="rId5" imgW="2986898" imgH="1409637" progId="Excel.Sheet.12">
                  <p:embed/>
                </p:oleObj>
              </mc:Choice>
              <mc:Fallback>
                <p:oleObj name="Worksheet" r:id="rId5" imgW="2986898" imgH="140963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10" y="5087937"/>
                        <a:ext cx="3751415" cy="177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3083560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2230826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1425267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Бутанол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blipFill>
                <a:blip r:embed="rId6"/>
                <a:stretch>
                  <a:fillRect l="-4110" t="-4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ОКМ-2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blipFill>
                <a:blip r:embed="rId7"/>
                <a:stretch>
                  <a:fillRect l="-4110" t="-4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ДМЭГ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9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blipFill>
                <a:blip r:embed="rId8"/>
                <a:stretch>
                  <a:fillRect l="-4444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ЭТА</a:t>
                </a:r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blipFill>
                <a:blip r:embed="rId9"/>
                <a:stretch>
                  <a:fillRect l="-4278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1257" cy="696686"/>
          </a:xfrm>
        </p:spPr>
        <p:txBody>
          <a:bodyPr/>
          <a:lstStyle/>
          <a:p>
            <a:r>
              <a:rPr lang="ru-RU" dirty="0"/>
              <a:t>КОЭФФИЦИЕНТЫ ДИФФУЗИИ ЧИСТЫХ ВЕЩЕСТ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6AFC84D-5425-44E7-B0DB-51E2FC6B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DE8473-25C6-4515-AB15-2DD397EC9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22498"/>
              </p:ext>
            </p:extLst>
          </p:nvPr>
        </p:nvGraphicFramePr>
        <p:xfrm>
          <a:off x="138079" y="5095875"/>
          <a:ext cx="3689447" cy="176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Worksheet" r:id="rId6" imgW="2552805" imgH="1219086" progId="Excel.Sheet.12">
                  <p:embed/>
                </p:oleObj>
              </mc:Choice>
              <mc:Fallback>
                <p:oleObj name="Worksheet" r:id="rId6" imgW="2552805" imgH="121908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79" y="5095875"/>
                        <a:ext cx="3689447" cy="176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номеры и растворитель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69495"/>
              </p:ext>
            </p:extLst>
          </p:nvPr>
        </p:nvGraphicFramePr>
        <p:xfrm>
          <a:off x="4119118" y="3098800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118" y="3098800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9079" y="2743885"/>
            <a:ext cx="3351213" cy="2052637"/>
            <a:chOff x="159079" y="2537584"/>
            <a:chExt cx="3351213" cy="2052637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558800"/>
                </p:ext>
              </p:extLst>
            </p:nvPr>
          </p:nvGraphicFramePr>
          <p:xfrm>
            <a:off x="159079" y="2537584"/>
            <a:ext cx="3351213" cy="205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CS ChemDraw Drawing" r:id="rId9" imgW="3351190" imgH="2052794" progId="ChemDraw.Document.6.0">
                    <p:embed/>
                  </p:oleObj>
                </mc:Choice>
                <mc:Fallback>
                  <p:oleObj name="CS ChemDraw Drawing" r:id="rId9" imgW="3351190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9079" y="2537584"/>
                          <a:ext cx="3351213" cy="205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C7EEF7-23A6-4DA5-9125-40BE51343598}"/>
              </a:ext>
            </a:extLst>
          </p:cNvPr>
          <p:cNvSpPr/>
          <p:nvPr/>
        </p:nvSpPr>
        <p:spPr>
          <a:xfrm>
            <a:off x="135896" y="4492470"/>
            <a:ext cx="4092887" cy="61532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1013473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350599" y="4121303"/>
                <a:ext cx="4214703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] 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h𝑣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𝑑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599" y="4121303"/>
                <a:ext cx="4214703" cy="9864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387176" y="370611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-943" r="56068"/>
          <a:stretch/>
        </p:blipFill>
        <p:spPr>
          <a:xfrm>
            <a:off x="143517" y="4507711"/>
            <a:ext cx="1936744" cy="54066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1F3ECA6-3F15-4AA0-B761-9CB315683BF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2921" t="31327" r="3981" b="10879"/>
          <a:stretch/>
        </p:blipFill>
        <p:spPr>
          <a:xfrm>
            <a:off x="2296162" y="4709160"/>
            <a:ext cx="1899918" cy="30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35669"/>
              </p:ext>
            </p:extLst>
          </p:nvPr>
        </p:nvGraphicFramePr>
        <p:xfrm>
          <a:off x="597398" y="5323763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98" y="5323763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03373"/>
              </p:ext>
            </p:extLst>
          </p:nvPr>
        </p:nvGraphicFramePr>
        <p:xfrm>
          <a:off x="627652" y="693560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52" y="693560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54391" y="1972569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2455" y="209586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200355" y="157801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2569"/>
              </p:ext>
            </p:extLst>
          </p:nvPr>
        </p:nvGraphicFramePr>
        <p:xfrm>
          <a:off x="1360511" y="693560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693560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940442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47</TotalTime>
  <Words>662</Words>
  <Application>Microsoft Office PowerPoint</Application>
  <PresentationFormat>Экран (4:3)</PresentationFormat>
  <Paragraphs>168</Paragraphs>
  <Slides>28</Slides>
  <Notes>0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8</vt:i4>
      </vt:variant>
    </vt:vector>
  </HeadingPairs>
  <TitlesOfParts>
    <vt:vector size="39" baseType="lpstr">
      <vt:lpstr>SimSun</vt:lpstr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Мономеры и растворитель</vt:lpstr>
      <vt:lpstr>Активация хинона</vt:lpstr>
      <vt:lpstr>Фотовосстановление</vt:lpstr>
      <vt:lpstr>Реакции фенолэфира</vt:lpstr>
      <vt:lpstr>Реакции радикалов</vt:lpstr>
      <vt:lpstr>Фотодекарбонилирование</vt:lpstr>
      <vt:lpstr>Редукция схемы фотоинициирования</vt:lpstr>
      <vt:lpstr>Рост и передача цепи</vt:lpstr>
      <vt:lpstr>Ингибирование и обрыв</vt:lpstr>
      <vt:lpstr>Редукция схемы полимеризации</vt:lpstr>
      <vt:lpstr>Ошибка редукции схемы фотоинициирования</vt:lpstr>
      <vt:lpstr>Ошибка редукции схемы полимеризации</vt:lpstr>
      <vt:lpstr>Исследование кинетики ОКМ-2</vt:lpstr>
      <vt:lpstr>Исследование кинетики ДМЭГ</vt:lpstr>
      <vt:lpstr>Исследование кинетики ПЭТА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Описание диффузионной модели</vt:lpstr>
      <vt:lpstr>ДИФФУЗИЯ. ВЯЗКОСТЬ</vt:lpstr>
      <vt:lpstr>НАХОЖДЕНИЕ ВЯЗКОСТЕЙ</vt:lpstr>
      <vt:lpstr>ВЯЗКОСТЬ. ЧИСТЫЕ ВЕЩЕСТВА</vt:lpstr>
      <vt:lpstr>МОЛЕКУЛЯРНАЯ ДИНАМИКА</vt:lpstr>
      <vt:lpstr>КОЭФФИЦИЕНТЫ ДИФФУЗИИ ЧИСТЫХ ВЕЩЕСТВ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247</cp:revision>
  <dcterms:created xsi:type="dcterms:W3CDTF">2024-04-02T18:34:12Z</dcterms:created>
  <dcterms:modified xsi:type="dcterms:W3CDTF">2024-05-31T15:59:16Z</dcterms:modified>
</cp:coreProperties>
</file>